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33" r:id="rId2"/>
    <p:sldId id="365" r:id="rId3"/>
    <p:sldId id="478" r:id="rId4"/>
    <p:sldId id="480" r:id="rId5"/>
    <p:sldId id="479" r:id="rId6"/>
    <p:sldId id="431" r:id="rId7"/>
    <p:sldId id="469" r:id="rId8"/>
    <p:sldId id="471" r:id="rId9"/>
    <p:sldId id="476" r:id="rId10"/>
    <p:sldId id="483" r:id="rId11"/>
    <p:sldId id="481" r:id="rId12"/>
    <p:sldId id="472" r:id="rId13"/>
    <p:sldId id="484" r:id="rId14"/>
    <p:sldId id="473" r:id="rId15"/>
    <p:sldId id="474" r:id="rId16"/>
    <p:sldId id="482" r:id="rId1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6600"/>
    <a:srgbClr val="1106E8"/>
    <a:srgbClr val="009999"/>
    <a:srgbClr val="0E05BB"/>
    <a:srgbClr val="4D43C9"/>
    <a:srgbClr val="6E366B"/>
    <a:srgbClr val="412E46"/>
    <a:srgbClr val="005426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047" autoAdjust="0"/>
  </p:normalViewPr>
  <p:slideViewPr>
    <p:cSldViewPr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804B459-F8C3-4CAC-9AD5-146E4795F7F6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C5C1A42-1EFD-42FE-A3A7-F12C6156976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2792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5C1A42-1EFD-42FE-A3A7-F12C6156976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79463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5C1A42-1EFD-42FE-A3A7-F12C6156976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23688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5C1A42-1EFD-42FE-A3A7-F12C6156976D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1320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 altLang="en-US" smtClean="0">
              <a:ea typeface="ＭＳ Ｐゴシック" pitchFamily="34" charset="-128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635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55650" indent="-290513" defTabSz="4635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63638" indent="-231775" defTabSz="4635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30363" indent="-231775" defTabSz="4635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95500" indent="-231775" defTabSz="4635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52700" indent="-231775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3009900" indent="-231775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67100" indent="-231775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924300" indent="-231775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FB592BC-FFA6-445C-9695-1C2042528C0C}" type="slidenum">
              <a:rPr lang="en-CA" altLang="en-US"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CA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5855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6379D42-33CB-4AFA-9779-034A4E364683}" type="slidenum">
              <a:rPr lang="ko-KR" altLang="en-US">
                <a:latin typeface="Arial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altLang="ko-KR">
              <a:latin typeface="Arial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1100" y="695325"/>
            <a:ext cx="4649788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ko-KR" dirty="0" smtClean="0">
                <a:ea typeface="Gulim" pitchFamily="34" charset="-127"/>
              </a:rPr>
              <a:t>CQ accumulates inside the digestive vacuole of the infected red blood cells. CQ acts by  binding to </a:t>
            </a:r>
            <a:r>
              <a:rPr lang="en-US" altLang="ko-KR" dirty="0" err="1" smtClean="0">
                <a:ea typeface="Gulim" pitchFamily="34" charset="-127"/>
              </a:rPr>
              <a:t>heme</a:t>
            </a:r>
            <a:r>
              <a:rPr lang="en-US" altLang="ko-KR" dirty="0" smtClean="0">
                <a:ea typeface="Gulim" pitchFamily="34" charset="-127"/>
              </a:rPr>
              <a:t> molecules released from the hemoglobin that is digested by </a:t>
            </a:r>
            <a:r>
              <a:rPr lang="en-US" altLang="ko-KR" dirty="0" err="1" smtClean="0">
                <a:ea typeface="Gulim" pitchFamily="34" charset="-127"/>
              </a:rPr>
              <a:t>malalia</a:t>
            </a:r>
            <a:r>
              <a:rPr lang="en-US" altLang="ko-KR" dirty="0" smtClean="0">
                <a:ea typeface="Gulim" pitchFamily="34" charset="-127"/>
              </a:rPr>
              <a:t> parasites as they grow within their host red blood cells. This binding interferes with the process by which </a:t>
            </a:r>
            <a:r>
              <a:rPr lang="en-US" altLang="ko-KR" dirty="0" err="1" smtClean="0">
                <a:ea typeface="Gulim" pitchFamily="34" charset="-127"/>
              </a:rPr>
              <a:t>heme</a:t>
            </a:r>
            <a:r>
              <a:rPr lang="en-US" altLang="ko-KR" dirty="0" smtClean="0">
                <a:ea typeface="Gulim" pitchFamily="34" charset="-127"/>
              </a:rPr>
              <a:t> is normally incorporated into inert crystals and detoxified, thereby effectively poisoning the parasites. The </a:t>
            </a:r>
            <a:r>
              <a:rPr lang="en-US" altLang="ko-KR" dirty="0" err="1" smtClean="0">
                <a:ea typeface="Gulim" pitchFamily="34" charset="-127"/>
              </a:rPr>
              <a:t>plasmidium</a:t>
            </a:r>
            <a:r>
              <a:rPr lang="en-US" altLang="ko-KR" dirty="0" smtClean="0">
                <a:ea typeface="Gulim" pitchFamily="34" charset="-127"/>
              </a:rPr>
              <a:t> falciparum is the most pathogenic malarial parasites. The CQ </a:t>
            </a:r>
            <a:r>
              <a:rPr lang="en-US" altLang="ko-KR" dirty="0" err="1" smtClean="0">
                <a:ea typeface="Gulim" pitchFamily="34" charset="-127"/>
              </a:rPr>
              <a:t>resistantant</a:t>
            </a:r>
            <a:r>
              <a:rPr lang="en-US" altLang="ko-KR" dirty="0" smtClean="0">
                <a:ea typeface="Gulim" pitchFamily="34" charset="-127"/>
              </a:rPr>
              <a:t> parasites can reduce CQ accumulation in their acid digestive vacuoles where the drug causes damaging effects.</a:t>
            </a:r>
          </a:p>
        </p:txBody>
      </p:sp>
    </p:spTree>
    <p:extLst>
      <p:ext uri="{BB962C8B-B14F-4D97-AF65-F5344CB8AC3E}">
        <p14:creationId xmlns:p14="http://schemas.microsoft.com/office/powerpoint/2010/main" val="2318549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76615A-02E5-422A-8865-C641D7F6A5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4190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662727-B4C3-4652-AE51-46390AC5B747}" type="datetimeFigureOut">
              <a:rPr lang="en-CA" smtClean="0"/>
              <a:pPr/>
              <a:t>27/05/201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E25D78-A059-4E61-A2B0-60539D84CFDF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aurentian.ca/laurentian/home" TargetMode="External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eg"/><Relationship Id="rId3" Type="http://schemas.openxmlformats.org/officeDocument/2006/relationships/image" Target="../media/image61.png"/><Relationship Id="rId7" Type="http://schemas.microsoft.com/office/2007/relationships/hdphoto" Target="../media/hdphoto1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e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hyperlink" Target="http://www.cancercare.on.ca/index.html" TargetMode="External"/><Relationship Id="rId3" Type="http://schemas.openxmlformats.org/officeDocument/2006/relationships/hyperlink" Target="http://www.cancer.ca/?sc_lang=en" TargetMode="Externa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67.png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75.png"/><Relationship Id="rId10" Type="http://schemas.openxmlformats.org/officeDocument/2006/relationships/image" Target="../media/image71.wmf"/><Relationship Id="rId4" Type="http://schemas.openxmlformats.org/officeDocument/2006/relationships/image" Target="../media/image69.jpeg"/><Relationship Id="rId9" Type="http://schemas.openxmlformats.org/officeDocument/2006/relationships/image" Target="../media/image70.png"/><Relationship Id="rId14" Type="http://schemas.openxmlformats.org/officeDocument/2006/relationships/image" Target="../media/image7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a/url?sa=i&amp;rct=j&amp;q=&amp;esrc=s&amp;frm=1&amp;source=images&amp;cd=&amp;cad=rja&amp;uact=8&amp;ved=0CAcQjRw&amp;url=http://m.tevagenerics.com/default.aspx?pageid%3D3364%26audience%3Dhcp%26TherapeuticCategory%3DAntineoplastics%26ProductNameControlledDrug%3DPaclitaxel%2BInjection%26BrandName%3DTaxol%C2%AE%2BInjection&amp;ei=9b2AVKmfB8qcyAT-vYHwCg&amp;bvm=bv.80642063,d.aWw&amp;psig=AFQjCNEoieoXlzkgYInXnBTFUYr9R43RGg&amp;ust=1417809701029729" TargetMode="External"/><Relationship Id="rId13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eg"/><Relationship Id="rId12" Type="http://schemas.openxmlformats.org/officeDocument/2006/relationships/image" Target="../media/image13.jpeg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2.jpeg"/><Relationship Id="rId5" Type="http://schemas.openxmlformats.org/officeDocument/2006/relationships/image" Target="../media/image8.jpeg"/><Relationship Id="rId15" Type="http://schemas.openxmlformats.org/officeDocument/2006/relationships/image" Target="../media/image16.png"/><Relationship Id="rId10" Type="http://schemas.openxmlformats.org/officeDocument/2006/relationships/hyperlink" Target="http://www.google.ca/url?sa=i&amp;rct=j&amp;q=&amp;esrc=s&amp;frm=1&amp;source=images&amp;cd=&amp;cad=rja&amp;uact=8&amp;ved=0CAcQjRw&amp;url=http://www.stain-removal-101.com/sweat-stains.html&amp;ei=bLqAVJC3GYeYyATjroHABQ&amp;bvm=bv.80642063,d.aWw&amp;psig=AFQjCNEkOdPHinyQ3sRaDZ32x-RaNgU8qw&amp;ust=1417808768298619" TargetMode="External"/><Relationship Id="rId4" Type="http://schemas.openxmlformats.org/officeDocument/2006/relationships/image" Target="../media/image7.png"/><Relationship Id="rId9" Type="http://schemas.openxmlformats.org/officeDocument/2006/relationships/image" Target="../media/image11.jpeg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30.emf"/><Relationship Id="rId18" Type="http://schemas.openxmlformats.org/officeDocument/2006/relationships/image" Target="../media/image35.emf"/><Relationship Id="rId26" Type="http://schemas.openxmlformats.org/officeDocument/2006/relationships/image" Target="../media/image43.emf"/><Relationship Id="rId3" Type="http://schemas.openxmlformats.org/officeDocument/2006/relationships/image" Target="../media/image20.emf"/><Relationship Id="rId21" Type="http://schemas.openxmlformats.org/officeDocument/2006/relationships/image" Target="../media/image38.emf"/><Relationship Id="rId34" Type="http://schemas.openxmlformats.org/officeDocument/2006/relationships/image" Target="../media/image51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17" Type="http://schemas.openxmlformats.org/officeDocument/2006/relationships/image" Target="../media/image34.emf"/><Relationship Id="rId25" Type="http://schemas.openxmlformats.org/officeDocument/2006/relationships/image" Target="../media/image42.emf"/><Relationship Id="rId33" Type="http://schemas.openxmlformats.org/officeDocument/2006/relationships/image" Target="../media/image50.emf"/><Relationship Id="rId2" Type="http://schemas.openxmlformats.org/officeDocument/2006/relationships/image" Target="../media/image19.wmf"/><Relationship Id="rId16" Type="http://schemas.openxmlformats.org/officeDocument/2006/relationships/image" Target="../media/image33.emf"/><Relationship Id="rId20" Type="http://schemas.openxmlformats.org/officeDocument/2006/relationships/image" Target="../media/image37.emf"/><Relationship Id="rId29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24" Type="http://schemas.openxmlformats.org/officeDocument/2006/relationships/image" Target="../media/image41.emf"/><Relationship Id="rId32" Type="http://schemas.openxmlformats.org/officeDocument/2006/relationships/image" Target="../media/image49.emf"/><Relationship Id="rId5" Type="http://schemas.openxmlformats.org/officeDocument/2006/relationships/image" Target="../media/image22.emf"/><Relationship Id="rId15" Type="http://schemas.openxmlformats.org/officeDocument/2006/relationships/image" Target="../media/image32.emf"/><Relationship Id="rId23" Type="http://schemas.openxmlformats.org/officeDocument/2006/relationships/image" Target="../media/image40.emf"/><Relationship Id="rId28" Type="http://schemas.openxmlformats.org/officeDocument/2006/relationships/image" Target="../media/image45.emf"/><Relationship Id="rId36" Type="http://schemas.openxmlformats.org/officeDocument/2006/relationships/image" Target="../media/image53.emf"/><Relationship Id="rId10" Type="http://schemas.openxmlformats.org/officeDocument/2006/relationships/image" Target="../media/image27.emf"/><Relationship Id="rId19" Type="http://schemas.openxmlformats.org/officeDocument/2006/relationships/image" Target="../media/image36.emf"/><Relationship Id="rId31" Type="http://schemas.openxmlformats.org/officeDocument/2006/relationships/image" Target="../media/image48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Relationship Id="rId14" Type="http://schemas.openxmlformats.org/officeDocument/2006/relationships/image" Target="../media/image31.emf"/><Relationship Id="rId22" Type="http://schemas.openxmlformats.org/officeDocument/2006/relationships/image" Target="../media/image39.emf"/><Relationship Id="rId27" Type="http://schemas.openxmlformats.org/officeDocument/2006/relationships/image" Target="../media/image44.emf"/><Relationship Id="rId30" Type="http://schemas.openxmlformats.org/officeDocument/2006/relationships/image" Target="../media/image47.emf"/><Relationship Id="rId35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9474" name="Picture 2"/>
          <p:cNvPicPr>
            <a:picLocks noChangeAspect="1" noChangeArrowheads="1"/>
          </p:cNvPicPr>
          <p:nvPr/>
        </p:nvPicPr>
        <p:blipFill>
          <a:blip r:embed="rId3" cstate="print">
            <a:lum bright="-10000" contrast="10000"/>
          </a:blip>
          <a:srcRect/>
          <a:stretch>
            <a:fillRect/>
          </a:stretch>
        </p:blipFill>
        <p:spPr bwMode="auto">
          <a:xfrm>
            <a:off x="1961829" y="1484784"/>
            <a:ext cx="5148333" cy="3746515"/>
          </a:xfrm>
          <a:prstGeom prst="rect">
            <a:avLst/>
          </a:prstGeom>
          <a:ln w="228600" cap="sq" cmpd="thickThin">
            <a:solidFill>
              <a:srgbClr val="9933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5" name="TextBox 4"/>
          <p:cNvSpPr txBox="1"/>
          <p:nvPr/>
        </p:nvSpPr>
        <p:spPr>
          <a:xfrm>
            <a:off x="323528" y="116632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dirty="0" smtClean="0">
                <a:solidFill>
                  <a:schemeClr val="accent2">
                    <a:lumMod val="75000"/>
                  </a:schemeClr>
                </a:solidFill>
                <a:latin typeface="Arial Black" pitchFamily="34" charset="0"/>
              </a:rPr>
              <a:t>VR-23, a New Anticancer Drug Developed in Northern Ontario</a:t>
            </a:r>
            <a:endParaRPr lang="en-CA" sz="2800" dirty="0">
              <a:solidFill>
                <a:schemeClr val="accent2">
                  <a:lumMod val="75000"/>
                </a:schemeClr>
              </a:solidFill>
              <a:latin typeface="Arial Black" pitchFamily="34" charset="0"/>
              <a:cs typeface="Arial" pitchFamily="34" charset="0"/>
            </a:endParaRPr>
          </a:p>
        </p:txBody>
      </p:sp>
      <p:pic>
        <p:nvPicPr>
          <p:cNvPr id="4894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36041" y="6079952"/>
            <a:ext cx="622452" cy="717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94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67944" y="6064076"/>
            <a:ext cx="841375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94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75656" y="6095826"/>
            <a:ext cx="106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/>
          <a:srcRect l="14212" t="15317" r="77041" b="62144"/>
          <a:stretch>
            <a:fillRect/>
          </a:stretch>
        </p:blipFill>
        <p:spPr bwMode="auto">
          <a:xfrm>
            <a:off x="6369109" y="1474447"/>
            <a:ext cx="731383" cy="1253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8" descr="logo_laurentian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36096" y="6219651"/>
            <a:ext cx="227647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763687" y="5517232"/>
            <a:ext cx="5948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ai-Yen Vu, PhD and Hoyun Lee, PhD</a:t>
            </a:r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8037" y="1484784"/>
            <a:ext cx="828092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rtezomib (BTZ), a proteasome inhibitor like VR23, is effective for the treatment of many different blood cancers including multiple myeloma. However, the development of BTZ-resistant tumor is a big problem.</a:t>
            </a:r>
          </a:p>
          <a:p>
            <a:pPr algn="just"/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R23 may be able to overcome BTZ-resistance in cancer.  </a:t>
            </a:r>
            <a:endParaRPr lang="en-CA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154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0610" y="1966997"/>
            <a:ext cx="8684565" cy="4800662"/>
            <a:chOff x="351931" y="1891861"/>
            <a:chExt cx="8684565" cy="4800662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7075" y="1948917"/>
              <a:ext cx="2895600" cy="2054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8"/>
            <p:cNvSpPr txBox="1">
              <a:spLocks noChangeArrowheads="1"/>
            </p:cNvSpPr>
            <p:nvPr/>
          </p:nvSpPr>
          <p:spPr bwMode="auto">
            <a:xfrm rot="16200000">
              <a:off x="-77696" y="2873162"/>
              <a:ext cx="146904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Cell growth rates</a:t>
              </a:r>
              <a:endParaRPr lang="en-US" sz="1400" b="1" dirty="0"/>
            </a:p>
          </p:txBody>
        </p:sp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 rot="16200000">
              <a:off x="-93853" y="5246540"/>
              <a:ext cx="147345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Cell growth rates</a:t>
              </a:r>
              <a:endParaRPr lang="en-US" sz="14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67544" y="1988840"/>
              <a:ext cx="2856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B</a:t>
              </a:r>
              <a:endParaRPr lang="en-CA" sz="1400" b="1" dirty="0" smtClean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004048" y="1988840"/>
              <a:ext cx="2728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E</a:t>
              </a:r>
              <a:endParaRPr lang="en-CA" sz="1400" b="1" dirty="0" smtClean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51931" y="4202632"/>
              <a:ext cx="2792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/>
                <a:t>C</a:t>
              </a:r>
              <a:endParaRPr lang="en-CA" sz="1400" b="1" dirty="0" smtClean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94748" y="4168038"/>
              <a:ext cx="266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F</a:t>
              </a:r>
              <a:endParaRPr lang="en-CA" sz="1400" b="1" dirty="0" smtClean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58976" y="4484453"/>
              <a:ext cx="25614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ANBL6-BR cells    </a:t>
              </a:r>
              <a:r>
                <a:rPr lang="en-CA" sz="1400" b="1" i="1" dirty="0" smtClean="0"/>
                <a:t>p</a:t>
              </a:r>
              <a:r>
                <a:rPr lang="en-CA" sz="1400" b="1" dirty="0" smtClean="0"/>
                <a:t>&lt;0.0001  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43752" y="6284349"/>
              <a:ext cx="3212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Sham         BTZ         VR23   BTZ+VR23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4799" y="4338032"/>
              <a:ext cx="461392" cy="23544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0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75656" y="4510409"/>
              <a:ext cx="26642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KAS6/1 cells        </a:t>
              </a:r>
              <a:r>
                <a:rPr lang="en-CA" sz="1400" b="1" i="1" dirty="0" smtClean="0"/>
                <a:t>p</a:t>
              </a:r>
              <a:r>
                <a:rPr lang="en-CA" sz="1400" b="1" dirty="0" smtClean="0"/>
                <a:t>= 0.0030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69540" y="3894017"/>
              <a:ext cx="3212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Sham        BTZ         VR23      BTZ+VR23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0587" y="1947700"/>
              <a:ext cx="461392" cy="23544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0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474449" y="2118133"/>
              <a:ext cx="266550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RPMI-8226 cells    </a:t>
              </a:r>
              <a:r>
                <a:rPr lang="en-CA" sz="1400" b="1" i="1" dirty="0" smtClean="0"/>
                <a:t>p</a:t>
              </a:r>
              <a:r>
                <a:rPr lang="en-CA" sz="1400" b="1" dirty="0" smtClean="0"/>
                <a:t>=0.0004 </a:t>
              </a:r>
            </a:p>
          </p:txBody>
        </p:sp>
        <p:sp>
          <p:nvSpPr>
            <p:cNvPr id="19" name="TextBox 8"/>
            <p:cNvSpPr txBox="1">
              <a:spLocks noChangeArrowheads="1"/>
            </p:cNvSpPr>
            <p:nvPr/>
          </p:nvSpPr>
          <p:spPr bwMode="auto">
            <a:xfrm rot="16200000">
              <a:off x="4522130" y="2873162"/>
              <a:ext cx="14762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Cell growth rates</a:t>
              </a:r>
              <a:endParaRPr lang="en-US" sz="14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792800" y="3944561"/>
              <a:ext cx="3212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  Sham       BTZ        VR23     BTZ+VR23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231643" y="1933068"/>
              <a:ext cx="569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b="1" dirty="0" smtClean="0"/>
                <a:t>150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43363" y="2361752"/>
              <a:ext cx="569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b="1" dirty="0" smtClean="0"/>
                <a:t>100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43363" y="2832969"/>
              <a:ext cx="569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b="1" dirty="0" smtClean="0"/>
                <a:t>50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260259" y="3279862"/>
              <a:ext cx="569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b="1" dirty="0" smtClean="0"/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34150" y="3739869"/>
              <a:ext cx="56942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CA" sz="1400" b="1" dirty="0"/>
                <a:t>-</a:t>
              </a:r>
              <a:r>
                <a:rPr lang="en-CA" sz="1400" b="1" dirty="0" smtClean="0"/>
                <a:t>50</a:t>
              </a:r>
            </a:p>
          </p:txBody>
        </p:sp>
        <p:sp>
          <p:nvSpPr>
            <p:cNvPr id="26" name="TextBox 8"/>
            <p:cNvSpPr txBox="1">
              <a:spLocks noChangeArrowheads="1"/>
            </p:cNvSpPr>
            <p:nvPr/>
          </p:nvSpPr>
          <p:spPr bwMode="auto">
            <a:xfrm rot="16200000">
              <a:off x="4582685" y="5246540"/>
              <a:ext cx="145774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Cell growth rates</a:t>
              </a:r>
              <a:endParaRPr lang="en-US" sz="14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24272" y="6212341"/>
              <a:ext cx="3212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Sham        BTZ         VR23     BTZ+VR23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305319" y="4266024"/>
              <a:ext cx="461392" cy="23544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10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50</a:t>
              </a:r>
            </a:p>
            <a:p>
              <a:pPr algn="r">
                <a:lnSpc>
                  <a:spcPct val="150000"/>
                </a:lnSpc>
              </a:pPr>
              <a:endParaRPr lang="en-CA" sz="1400" b="1" dirty="0" smtClean="0"/>
            </a:p>
            <a:p>
              <a:pPr algn="r">
                <a:lnSpc>
                  <a:spcPct val="150000"/>
                </a:lnSpc>
              </a:pPr>
              <a:r>
                <a:rPr lang="en-CA" sz="1400" b="1" dirty="0" smtClean="0"/>
                <a:t>0</a:t>
              </a:r>
            </a:p>
          </p:txBody>
        </p:sp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775" y="4322150"/>
              <a:ext cx="2882900" cy="2054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3096" y="2010525"/>
              <a:ext cx="2895600" cy="1968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0381" y="4235628"/>
              <a:ext cx="2895600" cy="2024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1187889" y="3125665"/>
              <a:ext cx="5902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0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855417" y="3674726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2.5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511225" y="3125665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79.3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75856" y="3558136"/>
              <a:ext cx="5469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1.6%</a:t>
              </a:r>
              <a:endParaRPr lang="en-CA" sz="1400" b="1" dirty="0" smtClean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158177" y="5418660"/>
              <a:ext cx="5902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0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39137" y="2790385"/>
              <a:ext cx="5902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0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814753" y="5399473"/>
              <a:ext cx="5902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0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920920" y="5412564"/>
              <a:ext cx="498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92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27784" y="5708285"/>
              <a:ext cx="498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65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203848" y="5990800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26.5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444208" y="2744924"/>
              <a:ext cx="7296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9.7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249512" y="3076897"/>
              <a:ext cx="498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47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874793" y="3115997"/>
              <a:ext cx="6014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-8.6%</a:t>
              </a:r>
              <a:endParaRPr lang="en-CA" sz="1400" b="1" dirty="0" smtClean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444208" y="5400428"/>
              <a:ext cx="7296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102.9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249512" y="5431286"/>
              <a:ext cx="4988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94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884368" y="5729949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48.9%</a:t>
              </a:r>
              <a:endParaRPr lang="en-CA" sz="1400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294283" y="1891861"/>
              <a:ext cx="23298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/>
                <a:t>8226-BR cells     </a:t>
              </a:r>
              <a:r>
                <a:rPr lang="en-CA" sz="1400" b="1" i="1" dirty="0" smtClean="0"/>
                <a:t>p</a:t>
              </a:r>
              <a:r>
                <a:rPr lang="en-CA" sz="1400" b="1" dirty="0" smtClean="0"/>
                <a:t> &lt; 0.0001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40609" y="116632"/>
            <a:ext cx="86530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bination of VR23 and Low Dose BTZ Dramatically Increases </a:t>
            </a:r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cer Cell Death and Overcomes  BTZ Resistance in Multiple Myeloma Cells</a:t>
            </a:r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20166" y="1669392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d type </a:t>
            </a:r>
            <a:endParaRPr lang="en-CA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182962" y="1612211"/>
            <a:ext cx="25922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Z Resistant</a:t>
            </a:r>
            <a:endParaRPr lang="en-CA" sz="1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63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Box 4"/>
          <p:cNvSpPr txBox="1">
            <a:spLocks noChangeArrowheads="1"/>
          </p:cNvSpPr>
          <p:nvPr/>
        </p:nvSpPr>
        <p:spPr bwMode="auto">
          <a:xfrm>
            <a:off x="827584" y="1413164"/>
            <a:ext cx="2069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Untreated mouse</a:t>
            </a:r>
            <a:endParaRPr lang="en-CA" altLang="en-US" sz="1800" b="1" dirty="0"/>
          </a:p>
        </p:txBody>
      </p:sp>
      <p:sp>
        <p:nvSpPr>
          <p:cNvPr id="12293" name="TextBox 5"/>
          <p:cNvSpPr txBox="1">
            <a:spLocks noChangeArrowheads="1"/>
          </p:cNvSpPr>
          <p:nvPr/>
        </p:nvSpPr>
        <p:spPr bwMode="auto">
          <a:xfrm>
            <a:off x="240154" y="3816215"/>
            <a:ext cx="3883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VR23 (20 mg/kg for 3 weeks)</a:t>
            </a:r>
            <a:endParaRPr lang="en-CA" altLang="en-US" sz="1800" b="1" dirty="0"/>
          </a:p>
        </p:txBody>
      </p:sp>
      <p:sp>
        <p:nvSpPr>
          <p:cNvPr id="12294" name="TextBox 1"/>
          <p:cNvSpPr txBox="1">
            <a:spLocks noChangeArrowheads="1"/>
          </p:cNvSpPr>
          <p:nvPr/>
        </p:nvSpPr>
        <p:spPr bwMode="auto">
          <a:xfrm>
            <a:off x="1028777" y="365755"/>
            <a:ext cx="73453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/>
              <a:t>VR23 shows promising antitumor activity in animal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30620" y="1967648"/>
            <a:ext cx="5075503" cy="3495135"/>
            <a:chOff x="1981846" y="1509876"/>
            <a:chExt cx="4719434" cy="2977743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2520" y="1509876"/>
              <a:ext cx="2682875" cy="2500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894968" y="1664042"/>
              <a:ext cx="1541413" cy="262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VR23-30mg/kg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846" y="1538033"/>
              <a:ext cx="936104" cy="51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000</a:t>
              </a:r>
            </a:p>
            <a:p>
              <a:pPr algn="r">
                <a:spcBef>
                  <a:spcPts val="600"/>
                </a:spcBef>
              </a:pPr>
              <a:endParaRPr lang="en-CA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846" y="2102124"/>
              <a:ext cx="936104" cy="51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500</a:t>
              </a:r>
            </a:p>
            <a:p>
              <a:pPr algn="r">
                <a:spcBef>
                  <a:spcPts val="600"/>
                </a:spcBef>
              </a:pPr>
              <a:endParaRPr lang="en-CA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94203" y="2666061"/>
              <a:ext cx="936104" cy="51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000</a:t>
              </a:r>
            </a:p>
            <a:p>
              <a:pPr algn="r">
                <a:spcBef>
                  <a:spcPts val="600"/>
                </a:spcBef>
              </a:pPr>
              <a:endParaRPr lang="en-CA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981846" y="3242125"/>
              <a:ext cx="936104" cy="51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500</a:t>
              </a:r>
            </a:p>
            <a:p>
              <a:pPr algn="r">
                <a:spcBef>
                  <a:spcPts val="600"/>
                </a:spcBef>
              </a:pPr>
              <a:endParaRPr lang="en-CA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981846" y="3706976"/>
              <a:ext cx="936104" cy="511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  <a:p>
              <a:pPr algn="r">
                <a:spcBef>
                  <a:spcPts val="600"/>
                </a:spcBef>
              </a:pPr>
              <a:endParaRPr lang="en-CA" sz="14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847806" y="3948404"/>
              <a:ext cx="3853474" cy="249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3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D0    D6    D9  D13  D16  D19  D24</a:t>
              </a:r>
              <a:endParaRPr lang="en-CA" sz="1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6200000">
              <a:off x="1320303" y="2428807"/>
              <a:ext cx="1877272" cy="28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umor size (mm</a:t>
              </a:r>
              <a:r>
                <a:rPr lang="en-CA" sz="14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CA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C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32145" y="4225403"/>
              <a:ext cx="1881367" cy="262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ost-treatment (days)</a:t>
              </a:r>
              <a:endParaRPr lang="en-CA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602592" y="1666082"/>
              <a:ext cx="850106" cy="262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CA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ontrol</a:t>
              </a:r>
            </a:p>
          </p:txBody>
        </p:sp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984" y="1584220"/>
              <a:ext cx="384175" cy="3286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7741" y="1591543"/>
              <a:ext cx="384175" cy="360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1" name="Picture 6" descr="H:\Mouse work\2013\Tumor mice-April-May 2013\5.22.13-D29\DSC01918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17563" y="1900310"/>
            <a:ext cx="27000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4" descr="H:\Mouse work\2013\Tumor mice-April-May 2013\5.22.13-D29\DSC01926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33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17563" y="4255006"/>
            <a:ext cx="27000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375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092145"/>
              </p:ext>
            </p:extLst>
          </p:nvPr>
        </p:nvGraphicFramePr>
        <p:xfrm>
          <a:off x="477719" y="2132856"/>
          <a:ext cx="8191500" cy="3202305"/>
        </p:xfrm>
        <a:graphic>
          <a:graphicData uri="http://schemas.openxmlformats.org/drawingml/2006/table">
            <a:tbl>
              <a:tblPr/>
              <a:tblGrid>
                <a:gridCol w="1132055"/>
                <a:gridCol w="1411889"/>
                <a:gridCol w="1411889"/>
                <a:gridCol w="1411889"/>
                <a:gridCol w="1411889"/>
                <a:gridCol w="1411889"/>
              </a:tblGrid>
              <a:tr h="213360">
                <a:tc>
                  <a:txBody>
                    <a:bodyPr/>
                    <a:lstStyle/>
                    <a:p>
                      <a:pPr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 </a:t>
                      </a:r>
                      <a:endParaRPr lang="en-CA" sz="2000" dirty="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b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Day 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Day 7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Day 1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Day 18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Day 2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Vehicle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50.25</a:t>
                      </a:r>
                      <a:endParaRPr lang="en-CA" sz="2000" dirty="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4.84</a:t>
                      </a:r>
                      <a:endParaRPr lang="en-CA" sz="2000" dirty="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94.5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32.5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132.39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32.56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246.7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0.5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305.01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37.9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VR23 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6.51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2.8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52.74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 5.64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8.29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7.3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2.41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7.9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65.88 ±25.9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</a:tr>
              <a:tr h="213360">
                <a:tc>
                  <a:txBody>
                    <a:bodyPr/>
                    <a:lstStyle/>
                    <a:p>
                      <a:pPr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Tax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3.04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4.0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7.63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 8.67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23.25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1.63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25.2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3.69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16.59</a:t>
                      </a:r>
                      <a:endParaRPr lang="en-CA" sz="20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2.66</a:t>
                      </a:r>
                      <a:endParaRPr lang="en-CA" sz="2000" dirty="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</a:tr>
              <a:tr h="274955">
                <a:tc>
                  <a:txBody>
                    <a:bodyPr/>
                    <a:lstStyle/>
                    <a:p>
                      <a:pPr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Tax + VR23 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50.69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5.22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42.9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 9.91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20.16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1.0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20.13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7.80</a:t>
                      </a:r>
                      <a:endParaRPr lang="en-CA" sz="200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10.51</a:t>
                      </a:r>
                      <a:endParaRPr lang="en-CA" sz="2000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  <a:p>
                      <a:pPr indent="123825" algn="ctr" fontAlgn="b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2000" b="1" kern="12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MS PGothic"/>
                          <a:cs typeface="Arial" panose="020B0604020202020204" pitchFamily="34" charset="0"/>
                        </a:rPr>
                        <a:t>±3.56</a:t>
                      </a:r>
                      <a:endParaRPr lang="en-CA" sz="2000" dirty="0">
                        <a:effectLst/>
                        <a:latin typeface="Arial" panose="020B0604020202020204" pitchFamily="34" charset="0"/>
                        <a:ea typeface="Malgun Gothic"/>
                        <a:cs typeface="Arial" panose="020B0604020202020204" pitchFamily="34" charset="0"/>
                      </a:endParaRPr>
                    </a:p>
                  </a:txBody>
                  <a:tcPr marL="67310" marR="67310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13378" name="TextBox 2"/>
          <p:cNvSpPr txBox="1">
            <a:spLocks noChangeArrowheads="1"/>
          </p:cNvSpPr>
          <p:nvPr/>
        </p:nvSpPr>
        <p:spPr bwMode="auto">
          <a:xfrm>
            <a:off x="597819" y="532511"/>
            <a:ext cx="810009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 smtClean="0">
                <a:latin typeface="Arial" charset="0"/>
              </a:rPr>
              <a:t>VR23 shows strong antitumor activity on metastatic breast cancer, and particularly effective when used in combination with paclitaxel (</a:t>
            </a:r>
            <a:r>
              <a:rPr lang="en-CA" altLang="en-US" sz="2400" b="1" dirty="0" err="1" smtClean="0">
                <a:latin typeface="Arial" charset="0"/>
              </a:rPr>
              <a:t>Taxol</a:t>
            </a:r>
            <a:r>
              <a:rPr lang="en-CA" altLang="en-US" sz="2400" b="1" dirty="0" smtClean="0">
                <a:latin typeface="Arial" charset="0"/>
              </a:rPr>
              <a:t>®)</a:t>
            </a:r>
            <a:endParaRPr lang="en-CA" altLang="en-US" sz="2400" b="1" dirty="0"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85220" y="3852472"/>
            <a:ext cx="1412693" cy="144873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CA" altLang="en-US" sz="1800" smtClean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5363924"/>
            <a:ext cx="8827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* Data is from a study of MDA-MB231 breast tumor induced in ATH 490 mice 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6"/>
          <p:cNvGrpSpPr>
            <a:grpSpLocks/>
          </p:cNvGrpSpPr>
          <p:nvPr/>
        </p:nvGrpSpPr>
        <p:grpSpPr bwMode="auto">
          <a:xfrm>
            <a:off x="2413000" y="2208213"/>
            <a:ext cx="4321175" cy="3097212"/>
            <a:chOff x="2051471" y="1052736"/>
            <a:chExt cx="4487301" cy="3343200"/>
          </a:xfrm>
        </p:grpSpPr>
        <p:pic>
          <p:nvPicPr>
            <p:cNvPr id="1332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31" t="-906" b="906"/>
            <a:stretch>
              <a:fillRect/>
            </a:stretch>
          </p:blipFill>
          <p:spPr bwMode="auto">
            <a:xfrm>
              <a:off x="2555776" y="1052736"/>
              <a:ext cx="3982996" cy="33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4" name="TextBox 14"/>
            <p:cNvSpPr txBox="1">
              <a:spLocks noChangeArrowheads="1"/>
            </p:cNvSpPr>
            <p:nvPr/>
          </p:nvSpPr>
          <p:spPr bwMode="auto">
            <a:xfrm>
              <a:off x="2051471" y="1298398"/>
              <a:ext cx="576064" cy="2677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>
                  <a:solidFill>
                    <a:srgbClr val="000000"/>
                  </a:solidFill>
                </a:rPr>
                <a:t>1.6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>
                  <a:solidFill>
                    <a:srgbClr val="000000"/>
                  </a:solidFill>
                </a:rPr>
                <a:t>1.2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>
                  <a:solidFill>
                    <a:srgbClr val="000000"/>
                  </a:solidFill>
                </a:rPr>
                <a:t>0.8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>
                  <a:solidFill>
                    <a:srgbClr val="000000"/>
                  </a:solidFill>
                </a:rPr>
                <a:t>0.4</a:t>
              </a: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CA" altLang="en-US" sz="1400">
                <a:solidFill>
                  <a:srgbClr val="000000"/>
                </a:solidFill>
              </a:endParaRPr>
            </a:p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CA" altLang="en-US" sz="1400">
                  <a:solidFill>
                    <a:srgbClr val="000000"/>
                  </a:solidFill>
                </a:rPr>
                <a:t>0.0</a:t>
              </a:r>
            </a:p>
          </p:txBody>
        </p:sp>
      </p:grpSp>
      <p:sp>
        <p:nvSpPr>
          <p:cNvPr id="13315" name="TextBox 7"/>
          <p:cNvSpPr txBox="1">
            <a:spLocks noChangeArrowheads="1"/>
          </p:cNvSpPr>
          <p:nvPr/>
        </p:nvSpPr>
        <p:spPr bwMode="auto">
          <a:xfrm>
            <a:off x="4519613" y="4997450"/>
            <a:ext cx="63341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VR23</a:t>
            </a:r>
          </a:p>
        </p:txBody>
      </p:sp>
      <p:sp>
        <p:nvSpPr>
          <p:cNvPr id="13316" name="TextBox 8"/>
          <p:cNvSpPr txBox="1">
            <a:spLocks noChangeArrowheads="1"/>
          </p:cNvSpPr>
          <p:nvPr/>
        </p:nvSpPr>
        <p:spPr bwMode="auto">
          <a:xfrm>
            <a:off x="2914650" y="4997450"/>
            <a:ext cx="8112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Untreat</a:t>
            </a:r>
          </a:p>
        </p:txBody>
      </p:sp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3662363" y="4997450"/>
            <a:ext cx="801687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Vehicle</a:t>
            </a:r>
          </a:p>
        </p:txBody>
      </p:sp>
      <p:sp>
        <p:nvSpPr>
          <p:cNvPr id="13318" name="TextBox 10"/>
          <p:cNvSpPr txBox="1">
            <a:spLocks noChangeArrowheads="1"/>
          </p:cNvSpPr>
          <p:nvPr/>
        </p:nvSpPr>
        <p:spPr bwMode="auto">
          <a:xfrm>
            <a:off x="5310188" y="4997450"/>
            <a:ext cx="4794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Tax</a:t>
            </a:r>
          </a:p>
        </p:txBody>
      </p:sp>
      <p:sp>
        <p:nvSpPr>
          <p:cNvPr id="13319" name="TextBox 11"/>
          <p:cNvSpPr txBox="1">
            <a:spLocks noChangeArrowheads="1"/>
          </p:cNvSpPr>
          <p:nvPr/>
        </p:nvSpPr>
        <p:spPr bwMode="auto">
          <a:xfrm>
            <a:off x="5781675" y="4997450"/>
            <a:ext cx="1027113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Tax, VR23</a:t>
            </a:r>
          </a:p>
        </p:txBody>
      </p:sp>
      <p:sp>
        <p:nvSpPr>
          <p:cNvPr id="13320" name="TextBox 12"/>
          <p:cNvSpPr txBox="1">
            <a:spLocks noChangeArrowheads="1"/>
          </p:cNvSpPr>
          <p:nvPr/>
        </p:nvSpPr>
        <p:spPr bwMode="auto">
          <a:xfrm rot="-5400000">
            <a:off x="977900" y="3594100"/>
            <a:ext cx="2943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1400" b="1">
                <a:solidFill>
                  <a:srgbClr val="000000"/>
                </a:solidFill>
              </a:rPr>
              <a:t>Number of mitotic cells per mm</a:t>
            </a:r>
            <a:r>
              <a:rPr lang="en-CA" altLang="en-US" sz="1400" b="1" baseline="300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3321" name="TextBox 2"/>
          <p:cNvSpPr txBox="1">
            <a:spLocks noChangeArrowheads="1"/>
          </p:cNvSpPr>
          <p:nvPr/>
        </p:nvSpPr>
        <p:spPr bwMode="auto">
          <a:xfrm>
            <a:off x="3692525" y="5291138"/>
            <a:ext cx="160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b="1"/>
              <a:t>Liver toxicity</a:t>
            </a:r>
          </a:p>
        </p:txBody>
      </p:sp>
      <p:sp>
        <p:nvSpPr>
          <p:cNvPr id="13322" name="TextBox 1"/>
          <p:cNvSpPr txBox="1">
            <a:spLocks noChangeArrowheads="1"/>
          </p:cNvSpPr>
          <p:nvPr/>
        </p:nvSpPr>
        <p:spPr bwMode="auto">
          <a:xfrm>
            <a:off x="1289050" y="900113"/>
            <a:ext cx="6632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/>
              <a:t>VR23 enhances the efficacy of </a:t>
            </a:r>
            <a:r>
              <a:rPr lang="en-CA" altLang="en-US" sz="2400" b="1" dirty="0" err="1"/>
              <a:t>Taxol</a:t>
            </a:r>
            <a:r>
              <a:rPr lang="en-CA" altLang="en-US" sz="2400" b="1" dirty="0"/>
              <a:t>®  while </a:t>
            </a:r>
            <a:r>
              <a:rPr lang="en-CA" altLang="en-US" sz="2400" b="1" dirty="0" smtClean="0"/>
              <a:t>dramatically reducing </a:t>
            </a:r>
            <a:r>
              <a:rPr lang="en-CA" altLang="en-US" sz="2400" b="1" dirty="0"/>
              <a:t>its side effects</a:t>
            </a:r>
          </a:p>
        </p:txBody>
      </p:sp>
    </p:spTree>
    <p:extLst>
      <p:ext uri="{BB962C8B-B14F-4D97-AF65-F5344CB8AC3E}">
        <p14:creationId xmlns:p14="http://schemas.microsoft.com/office/powerpoint/2010/main" val="55549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23528" y="1268760"/>
            <a:ext cx="8208938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CA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R23 in </a:t>
            </a:r>
            <a:r>
              <a:rPr lang="en-CA" alt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brain cancer treatment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CA" altLang="en-US" sz="24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CA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Recently found that VR23 can kill brain cancer cells &gt;40 times more effectively than </a:t>
            </a:r>
            <a:r>
              <a:rPr lang="en-CA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emozolomide</a:t>
            </a:r>
            <a:r>
              <a:rPr lang="en-CA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®, a “standard” therapeutic agent to treat brain </a:t>
            </a:r>
            <a:r>
              <a:rPr lang="en-CA" alt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ncer</a:t>
            </a: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CA" altLang="en-US" sz="2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 eaLnBrk="1" hangingPunct="1">
              <a:spcBef>
                <a:spcPct val="0"/>
              </a:spcBef>
              <a:buFont typeface="Wingdings" pitchFamily="2" charset="2"/>
              <a:buChar char="Ø"/>
            </a:pPr>
            <a:r>
              <a:rPr lang="en-CA" alt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en combined with radiation, VR23 </a:t>
            </a:r>
            <a:r>
              <a:rPr lang="en-CA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can effectively kill </a:t>
            </a:r>
            <a:r>
              <a:rPr lang="en-CA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emozolomide</a:t>
            </a:r>
            <a:r>
              <a:rPr lang="en-CA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®-resistant brain cancer </a:t>
            </a:r>
            <a:r>
              <a:rPr lang="en-CA" alt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ells</a:t>
            </a:r>
          </a:p>
          <a:p>
            <a:pPr algn="just" eaLnBrk="1" hangingPunct="1">
              <a:spcBef>
                <a:spcPct val="0"/>
              </a:spcBef>
              <a:buFont typeface="Wingdings" pitchFamily="2" charset="2"/>
              <a:buChar char="Ø"/>
            </a:pPr>
            <a:endParaRPr lang="en-CA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CA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rther looking into VR23’s efficacy on </a:t>
            </a:r>
            <a:r>
              <a:rPr lang="en-CA" alt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ther cancer types</a:t>
            </a:r>
            <a:endParaRPr lang="en-CA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endParaRPr lang="en-CA" altLang="en-US" sz="24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ing effective combinational therapies utilizing biomarkers being studied in our lab</a:t>
            </a:r>
            <a:endParaRPr lang="en-CA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3059113" y="404813"/>
            <a:ext cx="20441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b="1" dirty="0"/>
              <a:t>Next </a:t>
            </a:r>
            <a:r>
              <a:rPr lang="en-CA" altLang="en-US" sz="2800" b="1" dirty="0" smtClean="0"/>
              <a:t>Steps</a:t>
            </a:r>
            <a:endParaRPr lang="en-CA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6646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1346" name="Picture 2" descr="CCS%20Logo">
            <a:hlinkClick r:id="rId3" tooltip="Canadian Cancer Society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4354363"/>
            <a:ext cx="2160588" cy="561975"/>
          </a:xfrm>
          <a:prstGeom prst="rect">
            <a:avLst/>
          </a:prstGeom>
          <a:noFill/>
        </p:spPr>
      </p:pic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04883"/>
              </p:ext>
            </p:extLst>
          </p:nvPr>
        </p:nvGraphicFramePr>
        <p:xfrm>
          <a:off x="1115616" y="2842195"/>
          <a:ext cx="135255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2" name="Image" r:id="rId5" imgW="1179728" imgH="1289470" progId="">
                  <p:embed/>
                </p:oleObj>
              </mc:Choice>
              <mc:Fallback>
                <p:oleObj name="Image" r:id="rId5" imgW="1179728" imgH="128947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842195"/>
                        <a:ext cx="135255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3419872" y="3347839"/>
            <a:ext cx="2124076" cy="401637"/>
            <a:chOff x="3419872" y="1628800"/>
            <a:chExt cx="2124076" cy="401637"/>
          </a:xfrm>
        </p:grpSpPr>
        <p:graphicFrame>
          <p:nvGraphicFramePr>
            <p:cNvPr id="441353" name="Object 9"/>
            <p:cNvGraphicFramePr>
              <a:graphicFrameLocks noChangeAspect="1"/>
            </p:cNvGraphicFramePr>
            <p:nvPr/>
          </p:nvGraphicFramePr>
          <p:xfrm>
            <a:off x="3419872" y="1628800"/>
            <a:ext cx="8842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143" name="Image" r:id="rId7" imgW="559125" imgH="253789" progId="">
                    <p:embed/>
                  </p:oleObj>
                </mc:Choice>
                <mc:Fallback>
                  <p:oleObj name="Image" r:id="rId7" imgW="559125" imgH="253789" progId="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1628800"/>
                          <a:ext cx="884238" cy="4016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1354" name="Text Box 10"/>
            <p:cNvSpPr txBox="1">
              <a:spLocks noChangeArrowheads="1"/>
            </p:cNvSpPr>
            <p:nvPr/>
          </p:nvSpPr>
          <p:spPr bwMode="auto">
            <a:xfrm>
              <a:off x="4285060" y="1630387"/>
              <a:ext cx="1258888" cy="396875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sz="2000" b="1" dirty="0">
                  <a:latin typeface="Arial" pitchFamily="34" charset="0"/>
                  <a:cs typeface="Arial" pitchFamily="34" charset="0"/>
                </a:rPr>
                <a:t>NSERC</a:t>
              </a:r>
              <a:endParaRPr lang="en-US" sz="20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4135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115616" y="5866531"/>
            <a:ext cx="1260475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5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81824" y="5344244"/>
            <a:ext cx="20066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58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28184" y="3203823"/>
            <a:ext cx="17907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59" name="Picture 1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491880" y="5200228"/>
            <a:ext cx="1898650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1360" name="Picture 16" descr="ccologobi450x112">
            <a:hlinkClick r:id="rId13"/>
          </p:cNvPr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15616" y="5200228"/>
            <a:ext cx="1763713" cy="4683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435230" y="231032"/>
            <a:ext cx="4011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Acknowledgement</a:t>
            </a:r>
            <a:endParaRPr lang="en-CA" sz="3600" b="1" dirty="0"/>
          </a:p>
        </p:txBody>
      </p:sp>
      <p:pic>
        <p:nvPicPr>
          <p:cNvPr id="220164" name="Picture 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19873" y="4321843"/>
            <a:ext cx="1800200" cy="464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2" name="Group 21"/>
          <p:cNvGrpSpPr/>
          <p:nvPr/>
        </p:nvGrpSpPr>
        <p:grpSpPr>
          <a:xfrm>
            <a:off x="1152004" y="4282355"/>
            <a:ext cx="1834952" cy="648072"/>
            <a:chOff x="2339752" y="2852936"/>
            <a:chExt cx="1834952" cy="648072"/>
          </a:xfrm>
        </p:grpSpPr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2915816" y="2852936"/>
              <a:ext cx="1258888" cy="396875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sz="2000" b="1" dirty="0" smtClean="0">
                  <a:latin typeface="Arial" pitchFamily="34" charset="0"/>
                  <a:cs typeface="Arial" pitchFamily="34" charset="0"/>
                </a:rPr>
                <a:t>NOHFC</a:t>
              </a:r>
              <a:endParaRPr lang="en-US" sz="2000" b="1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9" name="Picture 17" descr="Ontario logo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2339752" y="2924944"/>
              <a:ext cx="1728192" cy="576064"/>
            </a:xfrm>
            <a:prstGeom prst="rect">
              <a:avLst/>
            </a:prstGeom>
            <a:noFill/>
          </p:spPr>
        </p:pic>
      </p:grpSp>
      <p:sp>
        <p:nvSpPr>
          <p:cNvPr id="2" name="TextBox 1"/>
          <p:cNvSpPr txBox="1"/>
          <p:nvPr/>
        </p:nvSpPr>
        <p:spPr>
          <a:xfrm>
            <a:off x="3150338" y="1412776"/>
            <a:ext cx="2581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. Raja Solomon</a:t>
            </a:r>
          </a:p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heetal Pundir</a:t>
            </a:r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40958" y="2545740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ers:</a:t>
            </a:r>
            <a:endParaRPr lang="en-CA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18566" y="889556"/>
            <a:ext cx="2465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archers:</a:t>
            </a:r>
            <a:endParaRPr lang="en-CA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41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3808" y="1228688"/>
            <a:ext cx="221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closure</a:t>
            </a:r>
            <a:endParaRPr lang="en-CA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906378"/>
            <a:ext cx="81369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R23 has been filed for intellectual property protection to the U.S.A. (#61772032</a:t>
            </a:r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the International Patent Corporation Treaty (#PCT/CA2014/000121) </a:t>
            </a:r>
          </a:p>
          <a:p>
            <a:pPr algn="just"/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oyun Lee, the co-author of this presentation, is the Chief Scientific Officer and a major share holder of Ramsey Lake Pharmaceutical Corporation (RLPC), which has recently been created based on VR23 invention</a:t>
            </a:r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4517" y="429921"/>
            <a:ext cx="85693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457200" algn="r"/>
                <a:tab pos="2743200" algn="ctr"/>
                <a:tab pos="5486400" algn="r"/>
              </a:tabLs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457200" algn="r"/>
                <a:tab pos="2743200" algn="ctr"/>
                <a:tab pos="5486400" algn="r"/>
              </a:tabLs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457200" algn="r"/>
                <a:tab pos="2743200" algn="ctr"/>
                <a:tab pos="5486400" algn="r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r"/>
                <a:tab pos="2743200" algn="ctr"/>
                <a:tab pos="5486400" algn="r"/>
              </a:tabLs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cs typeface="Times New Roman" pitchFamily="18" charset="0"/>
              </a:rPr>
              <a:t>Research </a:t>
            </a:r>
            <a:r>
              <a:rPr lang="en-US" altLang="en-US" b="1" dirty="0" smtClean="0">
                <a:cs typeface="Times New Roman" pitchFamily="18" charset="0"/>
              </a:rPr>
              <a:t>Projects in </a:t>
            </a:r>
            <a:r>
              <a:rPr lang="en-US" altLang="en-US" b="1" dirty="0">
                <a:cs typeface="Times New Roman" pitchFamily="18" charset="0"/>
              </a:rPr>
              <a:t>the Lee Laboratory</a:t>
            </a:r>
            <a:endParaRPr lang="en-US" alt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31007" y="1398534"/>
            <a:ext cx="8029426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57200" indent="-457200" eaLnBrk="1" hangingPunct="1">
              <a:buFont typeface="+mj-lt"/>
              <a:buAutoNum type="arabicPeriod"/>
            </a:pPr>
            <a:r>
              <a:rPr lang="en-CA" altLang="en-US" sz="2400" b="1" dirty="0">
                <a:solidFill>
                  <a:srgbClr val="404040"/>
                </a:solidFill>
              </a:rPr>
              <a:t>How does a cell divide into two daughter </a:t>
            </a:r>
            <a:r>
              <a:rPr lang="en-CA" altLang="en-US" sz="2400" b="1" dirty="0" smtClean="0">
                <a:solidFill>
                  <a:srgbClr val="404040"/>
                </a:solidFill>
              </a:rPr>
              <a:t>cells? </a:t>
            </a:r>
            <a:r>
              <a:rPr lang="en-CA" altLang="en-US" sz="2400" dirty="0" smtClean="0">
                <a:solidFill>
                  <a:srgbClr val="404040"/>
                </a:solidFill>
              </a:rPr>
              <a:t>(Differences </a:t>
            </a:r>
            <a:r>
              <a:rPr lang="en-CA" altLang="en-US" sz="2400" dirty="0">
                <a:solidFill>
                  <a:srgbClr val="404040"/>
                </a:solidFill>
              </a:rPr>
              <a:t>in cancer and normal cells?)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CA" altLang="en-US" sz="2400" b="1" dirty="0">
              <a:solidFill>
                <a:srgbClr val="40404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altLang="en-US" sz="2400" b="1" dirty="0">
                <a:solidFill>
                  <a:srgbClr val="404040"/>
                </a:solidFill>
              </a:rPr>
              <a:t>How signaling circuit is regulated in the cell? </a:t>
            </a:r>
            <a:r>
              <a:rPr lang="en-CA" altLang="en-US" sz="2400" dirty="0" smtClean="0">
                <a:solidFill>
                  <a:srgbClr val="404040"/>
                </a:solidFill>
              </a:rPr>
              <a:t>(</a:t>
            </a:r>
            <a:r>
              <a:rPr lang="en-CA" altLang="en-US" sz="2400" dirty="0">
                <a:solidFill>
                  <a:srgbClr val="404040"/>
                </a:solidFill>
              </a:rPr>
              <a:t>Differences in cancer and normal cells?)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CA" altLang="en-US" sz="2400" b="1" dirty="0">
              <a:solidFill>
                <a:srgbClr val="404040"/>
              </a:solidFill>
            </a:endParaRP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altLang="en-US" sz="2400" b="1" dirty="0">
                <a:solidFill>
                  <a:srgbClr val="0000FF"/>
                </a:solidFill>
              </a:rPr>
              <a:t>Drug discovery project I</a:t>
            </a:r>
          </a:p>
          <a:p>
            <a:pPr marL="457200" lvl="1" indent="0" eaLnBrk="1" hangingPunct="1"/>
            <a:r>
              <a:rPr lang="en-CA" altLang="en-US" sz="2400" b="1" dirty="0">
                <a:solidFill>
                  <a:srgbClr val="0000FF"/>
                </a:solidFill>
              </a:rPr>
              <a:t>Synthetic compounds</a:t>
            </a:r>
          </a:p>
          <a:p>
            <a:pPr marL="457200" lvl="1" indent="0" eaLnBrk="1" hangingPunct="1"/>
            <a:r>
              <a:rPr lang="en-CA" altLang="en-US" sz="2400" b="1" dirty="0">
                <a:solidFill>
                  <a:srgbClr val="0000FF"/>
                </a:solidFill>
              </a:rPr>
              <a:t>Natural products/compounds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CA" altLang="en-US" sz="2400" b="1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altLang="en-US" sz="2400" b="1" dirty="0">
                <a:solidFill>
                  <a:srgbClr val="404040"/>
                </a:solidFill>
              </a:rPr>
              <a:t>Drug discovery project II</a:t>
            </a:r>
          </a:p>
          <a:p>
            <a:pPr lvl="1" eaLnBrk="1" hangingPunct="1">
              <a:buFont typeface="Arial" charset="0"/>
              <a:buChar char="•"/>
            </a:pPr>
            <a:r>
              <a:rPr lang="en-CA" altLang="en-US" sz="2400" b="1" dirty="0">
                <a:solidFill>
                  <a:srgbClr val="404040"/>
                </a:solidFill>
              </a:rPr>
              <a:t>Anti-bacterial</a:t>
            </a:r>
          </a:p>
          <a:p>
            <a:pPr lvl="1" eaLnBrk="1" hangingPunct="1">
              <a:buFont typeface="Arial" charset="0"/>
              <a:buChar char="•"/>
            </a:pPr>
            <a:r>
              <a:rPr lang="en-CA" altLang="en-US" sz="2400" b="1" dirty="0">
                <a:solidFill>
                  <a:srgbClr val="404040"/>
                </a:solidFill>
              </a:rPr>
              <a:t>Anti-fungal</a:t>
            </a:r>
          </a:p>
          <a:p>
            <a:pPr lvl="1" eaLnBrk="1" hangingPunct="1">
              <a:buFont typeface="Arial" charset="0"/>
              <a:buChar char="•"/>
            </a:pPr>
            <a:r>
              <a:rPr lang="en-CA" altLang="en-US" sz="2400" b="1" dirty="0">
                <a:solidFill>
                  <a:srgbClr val="404040"/>
                </a:solidFill>
              </a:rPr>
              <a:t>Anti-parasitic</a:t>
            </a:r>
            <a:endParaRPr lang="en-CA" alt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70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107950" y="1916113"/>
            <a:ext cx="89281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b="1" dirty="0"/>
              <a:t>Drug </a:t>
            </a:r>
            <a:r>
              <a:rPr lang="en-CA" altLang="en-US" b="1" dirty="0" smtClean="0"/>
              <a:t>Discovery Project I</a:t>
            </a:r>
            <a:endParaRPr lang="en-CA" altLang="en-US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CA" altLang="en-US" sz="24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>
                <a:solidFill>
                  <a:srgbClr val="0000FF"/>
                </a:solidFill>
              </a:rPr>
              <a:t>Focu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>
                <a:solidFill>
                  <a:srgbClr val="0000FF"/>
                </a:solidFill>
              </a:rPr>
              <a:t>Developing effective and </a:t>
            </a:r>
            <a:r>
              <a:rPr lang="en-CA" altLang="en-US" sz="2400" b="1" u="sng" dirty="0">
                <a:solidFill>
                  <a:srgbClr val="0000FF"/>
                </a:solidFill>
              </a:rPr>
              <a:t>safe</a:t>
            </a:r>
            <a:r>
              <a:rPr lang="en-CA" altLang="en-US" sz="2400" b="1" dirty="0">
                <a:solidFill>
                  <a:srgbClr val="0000FF"/>
                </a:solidFill>
              </a:rPr>
              <a:t> anticancer drug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>
                <a:solidFill>
                  <a:srgbClr val="0000FF"/>
                </a:solidFill>
              </a:rPr>
              <a:t>(as single regimens or in combinations with other drugs)</a:t>
            </a:r>
          </a:p>
        </p:txBody>
      </p:sp>
    </p:spTree>
    <p:extLst>
      <p:ext uri="{BB962C8B-B14F-4D97-AF65-F5344CB8AC3E}">
        <p14:creationId xmlns:p14="http://schemas.microsoft.com/office/powerpoint/2010/main" val="95490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4"/>
          <p:cNvGrpSpPr>
            <a:grpSpLocks/>
          </p:cNvGrpSpPr>
          <p:nvPr/>
        </p:nvGrpSpPr>
        <p:grpSpPr bwMode="auto">
          <a:xfrm>
            <a:off x="790575" y="188913"/>
            <a:ext cx="1800225" cy="1798637"/>
            <a:chOff x="790575" y="188913"/>
            <a:chExt cx="1800225" cy="1798637"/>
          </a:xfrm>
        </p:grpSpPr>
        <p:graphicFrame>
          <p:nvGraphicFramePr>
            <p:cNvPr id="7188" name="Object 3"/>
            <p:cNvGraphicFramePr>
              <a:graphicFrameLocks noChangeAspect="1"/>
            </p:cNvGraphicFramePr>
            <p:nvPr/>
          </p:nvGraphicFramePr>
          <p:xfrm>
            <a:off x="790575" y="188913"/>
            <a:ext cx="1800225" cy="179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1" name="Image" r:id="rId3" imgW="2808330" imgH="3596188" progId="Photoshop.Image.4">
                    <p:embed/>
                  </p:oleObj>
                </mc:Choice>
                <mc:Fallback>
                  <p:oleObj name="Image" r:id="rId3" imgW="2808330" imgH="3596188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575" y="188913"/>
                          <a:ext cx="1800225" cy="179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189" name="Picture 4" descr="taxcan_bark01_tnai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5709" y="1159550"/>
              <a:ext cx="715091" cy="82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790575" y="4646613"/>
            <a:ext cx="1800225" cy="1800225"/>
            <a:chOff x="693509" y="476672"/>
            <a:chExt cx="1991698" cy="2520000"/>
          </a:xfrm>
        </p:grpSpPr>
        <p:pic>
          <p:nvPicPr>
            <p:cNvPr id="718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09" y="476672"/>
              <a:ext cx="1991698" cy="252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7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7409" y="1916672"/>
              <a:ext cx="807798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2" name="TextBox 18"/>
          <p:cNvSpPr txBox="1">
            <a:spLocks noChangeArrowheads="1"/>
          </p:cNvSpPr>
          <p:nvPr/>
        </p:nvSpPr>
        <p:spPr bwMode="auto">
          <a:xfrm>
            <a:off x="828675" y="6446838"/>
            <a:ext cx="1724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Cinchona  (Quina)</a:t>
            </a:r>
            <a:endParaRPr lang="en-CA" altLang="en-US" sz="1400" b="1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159125" y="266700"/>
            <a:ext cx="1800225" cy="6257925"/>
            <a:chOff x="3159125" y="188913"/>
            <a:chExt cx="1800225" cy="6257925"/>
          </a:xfrm>
        </p:grpSpPr>
        <p:pic>
          <p:nvPicPr>
            <p:cNvPr id="7183" name="Picture 12" descr="https://encrypted-tbn2.gstatic.com/images?q=tbn:ANd9GcR52zwoUGcllOoRxc8MyV6CwhtI-9Rfxb19u1VZ0wmzPE9Stt-K">
              <a:hlinkClick r:id="rId8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9125" y="188913"/>
              <a:ext cx="1800225" cy="179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4" name="Picture 12" descr="https://encrypted-tbn1.gstatic.com/images?q=tbn:ANd9GcR9JCJg8HgHj1jv8x9hE-stzfNiamcx1QdxlUSJa06Uq6bFb4DP">
              <a:hlinkClick r:id="rId10"/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9125" y="2414588"/>
              <a:ext cx="1800225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5" name="Picture 2" descr="http://upload.wikimedia.org/wikipedia/commons/thumb/7/79/Resochin%C2%AE_Tabletten_%28R%C3%BCckseite%29.jpg/320px-Resochin%C2%AE_Tabletten_%28R%C3%BCckseite%29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8388" y="4646613"/>
              <a:ext cx="900112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410200" y="188913"/>
            <a:ext cx="2906713" cy="6257925"/>
            <a:chOff x="5410200" y="188913"/>
            <a:chExt cx="2906713" cy="6257925"/>
          </a:xfrm>
        </p:grpSpPr>
        <p:pic>
          <p:nvPicPr>
            <p:cNvPr id="7180" name="Picture 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9263" y="188913"/>
              <a:ext cx="2668587" cy="179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1" name="Picture 4" descr="http://upload.wikimedia.org/wikipedia/commons/thumb/6/67/Aspirin-skeletal.svg/336px-Aspirin-skeletal.svg.pn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0" y="2414588"/>
              <a:ext cx="2168525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82" name="Picture 4" descr="http://upload.wikimedia.org/wikipedia/commons/thumb/f/f1/Chloroquine.svg/683px-Chloroquine.svg.png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646613"/>
              <a:ext cx="2906713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75" name="TextBox 18"/>
          <p:cNvSpPr txBox="1">
            <a:spLocks noChangeArrowheads="1"/>
          </p:cNvSpPr>
          <p:nvPr/>
        </p:nvSpPr>
        <p:spPr bwMode="auto">
          <a:xfrm>
            <a:off x="1235075" y="1987550"/>
            <a:ext cx="911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Yew tree</a:t>
            </a:r>
            <a:endParaRPr lang="en-CA" altLang="en-US" sz="1400" b="1"/>
          </a:p>
        </p:txBody>
      </p:sp>
      <p:sp>
        <p:nvSpPr>
          <p:cNvPr id="7176" name="TextBox 19"/>
          <p:cNvSpPr txBox="1">
            <a:spLocks noChangeArrowheads="1"/>
          </p:cNvSpPr>
          <p:nvPr/>
        </p:nvSpPr>
        <p:spPr bwMode="auto">
          <a:xfrm>
            <a:off x="852488" y="4202113"/>
            <a:ext cx="16764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Willow &amp; Spiraea </a:t>
            </a:r>
            <a:endParaRPr lang="en-CA" altLang="en-US" sz="1400" b="1"/>
          </a:p>
        </p:txBody>
      </p:sp>
      <p:grpSp>
        <p:nvGrpSpPr>
          <p:cNvPr id="7177" name="Group 3"/>
          <p:cNvGrpSpPr>
            <a:grpSpLocks/>
          </p:cNvGrpSpPr>
          <p:nvPr/>
        </p:nvGrpSpPr>
        <p:grpSpPr bwMode="auto">
          <a:xfrm>
            <a:off x="790575" y="2414588"/>
            <a:ext cx="1800225" cy="1800225"/>
            <a:chOff x="790575" y="2414588"/>
            <a:chExt cx="1800225" cy="1800225"/>
          </a:xfrm>
        </p:grpSpPr>
        <p:pic>
          <p:nvPicPr>
            <p:cNvPr id="7178" name="Picture 2" descr="http://upload.wikimedia.org/wikipedia/commons/0/00/Salix_alba_Morton.jp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9" r="406"/>
            <a:stretch>
              <a:fillRect/>
            </a:stretch>
          </p:blipFill>
          <p:spPr bwMode="auto">
            <a:xfrm>
              <a:off x="790575" y="2414588"/>
              <a:ext cx="1800225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9" name="Picture 22" descr="http://upload.wikimedia.org/wikipedia/commons/thumb/f/fe/Spiraea_japonica.jpg/640px-Spiraea_japonica.jpg"/>
            <p:cNvPicPr>
              <a:picLocks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2800" y="3134813"/>
              <a:ext cx="1188000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2012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520" y="4686235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Inhibitors of signal transduction pathways (Dr. Piyush Trivedi): 	75 compounds </a:t>
            </a:r>
            <a:r>
              <a:rPr lang="en-US" sz="2000" b="1" dirty="0" smtClean="0">
                <a:solidFill>
                  <a:srgbClr val="240BD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TR 17, 18, 19, 20)</a:t>
            </a:r>
            <a:endParaRPr lang="en-CA" sz="2000" b="1" dirty="0">
              <a:solidFill>
                <a:srgbClr val="240BD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404664"/>
            <a:ext cx="7656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cal libraries created by the Lee group</a:t>
            </a:r>
            <a:endParaRPr lang="en-CA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auto">
          <a:xfrm flipV="1">
            <a:off x="352101" y="894766"/>
            <a:ext cx="7287215" cy="85962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CA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268760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CA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Quinoline-sulfonyl derivatives: 35 compounds, including </a:t>
            </a:r>
            <a:r>
              <a:rPr lang="en-CA" sz="2000" b="1" u="sng" dirty="0" smtClean="0">
                <a:solidFill>
                  <a:srgbClr val="3319F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R-23</a:t>
            </a:r>
            <a:r>
              <a:rPr lang="en-CA" sz="2000" b="1" dirty="0" smtClean="0">
                <a:solidFill>
                  <a:srgbClr val="3319F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CA" sz="2000" b="1" dirty="0">
              <a:solidFill>
                <a:srgbClr val="3319F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1520" y="1772816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CA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Chloroquine derivatives: 34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520" y="2319263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Quinacrine-thiazolidin-4-one derivatives: 42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520" y="2823319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con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rivatives: 24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1520" y="3327375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atin-benzothiazole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derivatives: 30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1520" y="3759423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4-Piperazinylquinoline derivatives: 25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1520" y="4191471"/>
            <a:ext cx="871296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4-aminoquinoline-thiourea/urea derivatives: 25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07704" y="5877272"/>
            <a:ext cx="3628109" cy="40011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CA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tal: 290 novel compounds</a:t>
            </a:r>
            <a:endParaRPr lang="en-CA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2976130" y="1844824"/>
            <a:ext cx="235513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 smtClean="0"/>
              <a:t>31 compounds</a:t>
            </a:r>
            <a:endParaRPr lang="en-CA" altLang="en-US" sz="24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/>
              <a:t>applied for </a:t>
            </a:r>
            <a:endParaRPr lang="en-CA" altLang="en-US" sz="2400" b="1" dirty="0" smtClean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b="1" dirty="0" smtClean="0"/>
              <a:t>IP protection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398463"/>
            <a:ext cx="5715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588963"/>
            <a:ext cx="5715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417513"/>
            <a:ext cx="4857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417513"/>
            <a:ext cx="752475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8263" y="312738"/>
            <a:ext cx="628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455613"/>
            <a:ext cx="6572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1138" y="350838"/>
            <a:ext cx="65722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522288"/>
            <a:ext cx="5524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88" y="188913"/>
            <a:ext cx="62865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3950" y="407988"/>
            <a:ext cx="6286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465138"/>
            <a:ext cx="1076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884363"/>
            <a:ext cx="65563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84363"/>
            <a:ext cx="8143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25" y="1784350"/>
            <a:ext cx="7524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1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2825" y="3235325"/>
            <a:ext cx="17145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25" y="3392488"/>
            <a:ext cx="1676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4165600"/>
            <a:ext cx="17621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0" name="Picture 1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079875"/>
            <a:ext cx="18002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1" name="Picture 2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3335338"/>
            <a:ext cx="176212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2" name="Picture 2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4246563"/>
            <a:ext cx="18097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3" name="Picture 22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5065713"/>
            <a:ext cx="176212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4" name="Picture 23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3" y="4940300"/>
            <a:ext cx="17621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5" name="Picture 24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488" y="4957763"/>
            <a:ext cx="16383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6" name="Picture 25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113" y="5151438"/>
            <a:ext cx="17907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7" name="Picture 2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" y="5837238"/>
            <a:ext cx="17811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8" name="Picture 27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5922963"/>
            <a:ext cx="16764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9" name="Picture 28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6080125"/>
            <a:ext cx="17335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0" name="Picture 29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837238"/>
            <a:ext cx="1771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1" name="Picture 30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734300" y="2282825"/>
            <a:ext cx="17907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2" name="Picture 31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5006975"/>
            <a:ext cx="16668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3" name="Picture 32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3336925"/>
            <a:ext cx="1790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4" name="Picture 33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0" y="1701800"/>
            <a:ext cx="741363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5" name="Picture 34"/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713" y="1701800"/>
            <a:ext cx="73977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6" name="Picture 35"/>
          <p:cNvPicPr>
            <a:picLocks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8" y="1743075"/>
            <a:ext cx="7556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7" name="Picture 36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650" y="3724275"/>
            <a:ext cx="23177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0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2"/>
          <p:cNvSpPr txBox="1">
            <a:spLocks noChangeArrowheads="1"/>
          </p:cNvSpPr>
          <p:nvPr/>
        </p:nvSpPr>
        <p:spPr bwMode="auto">
          <a:xfrm>
            <a:off x="1635125" y="2178050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b="1"/>
              <a:t>VR23</a:t>
            </a:r>
          </a:p>
        </p:txBody>
      </p:sp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2995613"/>
            <a:ext cx="18605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2995613"/>
            <a:ext cx="18589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3078163" y="2279650"/>
            <a:ext cx="196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000" b="1"/>
              <a:t>VR23 treated normal cells</a:t>
            </a:r>
          </a:p>
        </p:txBody>
      </p:sp>
      <p:sp>
        <p:nvSpPr>
          <p:cNvPr id="11270" name="TextBox 4"/>
          <p:cNvSpPr txBox="1">
            <a:spLocks noChangeArrowheads="1"/>
          </p:cNvSpPr>
          <p:nvPr/>
        </p:nvSpPr>
        <p:spPr bwMode="auto">
          <a:xfrm>
            <a:off x="5922963" y="2279650"/>
            <a:ext cx="1751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000" b="1"/>
              <a:t>VR23 trea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000" b="1"/>
              <a:t>cancer cells</a:t>
            </a:r>
          </a:p>
        </p:txBody>
      </p:sp>
      <p:grpSp>
        <p:nvGrpSpPr>
          <p:cNvPr id="11271" name="Group 1"/>
          <p:cNvGrpSpPr>
            <a:grpSpLocks/>
          </p:cNvGrpSpPr>
          <p:nvPr/>
        </p:nvGrpSpPr>
        <p:grpSpPr bwMode="auto">
          <a:xfrm>
            <a:off x="971550" y="2528888"/>
            <a:ext cx="1595438" cy="2879725"/>
            <a:chOff x="1043608" y="2528887"/>
            <a:chExt cx="1594923" cy="2880000"/>
          </a:xfrm>
        </p:grpSpPr>
        <p:graphicFrame>
          <p:nvGraphicFramePr>
            <p:cNvPr id="11273" name="Object 1"/>
            <p:cNvGraphicFramePr>
              <a:graphicFrameLocks noChangeAspect="1"/>
            </p:cNvGraphicFramePr>
            <p:nvPr/>
          </p:nvGraphicFramePr>
          <p:xfrm>
            <a:off x="1043608" y="2528887"/>
            <a:ext cx="1594923" cy="288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9092" name="CS ChemDraw Drawing" r:id="rId5" imgW="1359408" imgH="2452116" progId="ChemDraw.Document.6.0">
                    <p:embed/>
                  </p:oleObj>
                </mc:Choice>
                <mc:Fallback>
                  <p:oleObj name="CS ChemDraw Drawing" r:id="rId5" imgW="1359408" imgH="245211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608" y="2528887"/>
                          <a:ext cx="1594923" cy="288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1637141" y="5054840"/>
              <a:ext cx="525293" cy="2460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CA" altLang="en-US">
                <a:solidFill>
                  <a:srgbClr val="FFFFFF"/>
                </a:solidFill>
              </a:endParaRPr>
            </a:p>
          </p:txBody>
        </p:sp>
      </p:grpSp>
      <p:sp>
        <p:nvSpPr>
          <p:cNvPr id="11272" name="TextBox 1"/>
          <p:cNvSpPr txBox="1">
            <a:spLocks noChangeArrowheads="1"/>
          </p:cNvSpPr>
          <p:nvPr/>
        </p:nvSpPr>
        <p:spPr bwMode="auto">
          <a:xfrm>
            <a:off x="611188" y="1114425"/>
            <a:ext cx="8196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 b="1"/>
              <a:t>How does VR23 preferentially kill cancer cells?</a:t>
            </a:r>
          </a:p>
        </p:txBody>
      </p:sp>
    </p:spTree>
    <p:extLst>
      <p:ext uri="{BB962C8B-B14F-4D97-AF65-F5344CB8AC3E}">
        <p14:creationId xmlns:p14="http://schemas.microsoft.com/office/powerpoint/2010/main" val="18221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5723866"/>
              </p:ext>
            </p:extLst>
          </p:nvPr>
        </p:nvGraphicFramePr>
        <p:xfrm>
          <a:off x="683568" y="1844825"/>
          <a:ext cx="7560841" cy="2784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4549"/>
                <a:gridCol w="3826292"/>
              </a:tblGrid>
              <a:tr h="955425">
                <a:tc>
                  <a:txBody>
                    <a:bodyPr/>
                    <a:lstStyle/>
                    <a:p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mor Types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lling</a:t>
                      </a:r>
                      <a:r>
                        <a:rPr lang="en-CA" sz="24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ffects </a:t>
                      </a:r>
                    </a:p>
                    <a:p>
                      <a:pPr algn="ctr"/>
                      <a:r>
                        <a:rPr lang="en-CA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Cancer </a:t>
                      </a:r>
                      <a:r>
                        <a:rPr lang="en-CA" sz="1600" b="1" i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s</a:t>
                      </a:r>
                      <a:r>
                        <a:rPr lang="en-CA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ormal cells in fold)</a:t>
                      </a:r>
                      <a:endParaRPr lang="en-CA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409216">
                <a:tc>
                  <a:txBody>
                    <a:bodyPr/>
                    <a:lstStyle/>
                    <a:p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east Cancer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6-17.6 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409216">
                <a:tc>
                  <a:txBody>
                    <a:bodyPr/>
                    <a:lstStyle/>
                    <a:p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ain Cancer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3-15.4</a:t>
                      </a:r>
                      <a:r>
                        <a:rPr lang="en-CA" sz="24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409216">
                <a:tc>
                  <a:txBody>
                    <a:bodyPr/>
                    <a:lstStyle/>
                    <a:p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 Cell Leukemia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3-15.4 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409216">
                <a:tc>
                  <a:txBody>
                    <a:bodyPr/>
                    <a:lstStyle/>
                    <a:p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Myeloma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1-8.4 </a:t>
                      </a:r>
                      <a:endParaRPr lang="en-CA" sz="24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755576" y="2708920"/>
            <a:ext cx="705678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088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9787</TotalTime>
  <Words>823</Words>
  <Application>Microsoft Office PowerPoint</Application>
  <PresentationFormat>On-screen Show (4:3)</PresentationFormat>
  <Paragraphs>227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Gulim</vt:lpstr>
      <vt:lpstr>Malgun Gothic</vt:lpstr>
      <vt:lpstr>Malgun Gothic</vt:lpstr>
      <vt:lpstr>ＭＳ Ｐゴシック</vt:lpstr>
      <vt:lpstr>ＭＳ Ｐゴシック</vt:lpstr>
      <vt:lpstr>Arial</vt:lpstr>
      <vt:lpstr>Arial Black</vt:lpstr>
      <vt:lpstr>Calibri</vt:lpstr>
      <vt:lpstr>Times New Roman</vt:lpstr>
      <vt:lpstr>Wingdings</vt:lpstr>
      <vt:lpstr>Office Theme</vt:lpstr>
      <vt:lpstr>Imag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RSR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yun Lee</dc:creator>
  <cp:lastModifiedBy>Lyne</cp:lastModifiedBy>
  <cp:revision>809</cp:revision>
  <dcterms:created xsi:type="dcterms:W3CDTF">2012-08-03T15:09:29Z</dcterms:created>
  <dcterms:modified xsi:type="dcterms:W3CDTF">2015-05-27T17:31:43Z</dcterms:modified>
</cp:coreProperties>
</file>